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7956F4" w14:textId="50712270" w:rsidR="00B56ADD" w:rsidRDefault="00F82140">
      <w:r>
        <w:rPr>
          <w:rFonts w:hint="eastAsia"/>
        </w:rPr>
        <w:t>书后习题Q4.</w:t>
      </w:r>
      <w:r>
        <w:t xml:space="preserve"> </w:t>
      </w:r>
    </w:p>
    <w:p w14:paraId="1F42F410" w14:textId="1339500D" w:rsidR="00F82140" w:rsidRDefault="00F82140">
      <w:r>
        <w:rPr>
          <w:rFonts w:hint="eastAsia"/>
        </w:rPr>
        <w:t>补充题：</w:t>
      </w:r>
      <w:r w:rsidR="00D73DFD">
        <w:rPr>
          <w:rFonts w:hint="eastAsia"/>
        </w:rPr>
        <w:t>1.</w:t>
      </w:r>
      <w:r w:rsidR="00D73DFD">
        <w:t xml:space="preserve"> </w:t>
      </w:r>
      <w:r w:rsidR="00D73DFD">
        <w:rPr>
          <w:rFonts w:hint="eastAsia"/>
        </w:rPr>
        <w:t>设</w:t>
      </w:r>
      <w:r w:rsidR="00D73DFD" w:rsidRPr="00D73DFD">
        <w:rPr>
          <w:position w:val="-30"/>
        </w:rPr>
        <w:object w:dxaOrig="3100" w:dyaOrig="720" w14:anchorId="0CCDF4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9pt;height:36pt" o:ole="">
            <v:imagedata r:id="rId4" o:title=""/>
          </v:shape>
          <o:OLEObject Type="Embed" ProgID="Equation.DSMT4" ShapeID="_x0000_i1025" DrawAspect="Content" ObjectID="_1650640443" r:id="rId5"/>
        </w:object>
      </w:r>
      <w:r w:rsidR="00D73DFD">
        <w:rPr>
          <w:rFonts w:hint="eastAsia"/>
        </w:rPr>
        <w:t>是否相似？ 为什么？</w:t>
      </w:r>
    </w:p>
    <w:p w14:paraId="18C0C853" w14:textId="41AB4CA2" w:rsidR="00D73DFD" w:rsidRDefault="00D73DFD"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设</w:t>
      </w:r>
      <w:r w:rsidRPr="00D73DFD">
        <w:rPr>
          <w:position w:val="-50"/>
        </w:rPr>
        <w:object w:dxaOrig="3660" w:dyaOrig="1120" w14:anchorId="1253A610">
          <v:shape id="_x0000_i1026" type="#_x0000_t75" style="width:183pt;height:55.9pt" o:ole="">
            <v:imagedata r:id="rId6" o:title=""/>
          </v:shape>
          <o:OLEObject Type="Embed" ProgID="Equation.DSMT4" ShapeID="_x0000_i1026" DrawAspect="Content" ObjectID="_1650640444" r:id="rId7"/>
        </w:object>
      </w:r>
      <w:r>
        <w:rPr>
          <w:rFonts w:hint="eastAsia"/>
        </w:rPr>
        <w:t>，A与B是否相似？为什么？</w:t>
      </w:r>
    </w:p>
    <w:p w14:paraId="63A7BC3D" w14:textId="0E5D96C2" w:rsidR="00D73DFD" w:rsidRDefault="00D73DFD"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设</w:t>
      </w:r>
      <w:r w:rsidRPr="00D73DFD">
        <w:rPr>
          <w:position w:val="-50"/>
        </w:rPr>
        <w:object w:dxaOrig="3480" w:dyaOrig="1120" w14:anchorId="1B707637">
          <v:shape id="_x0000_i1032" type="#_x0000_t75" style="width:174pt;height:55.9pt" o:ole="">
            <v:imagedata r:id="rId8" o:title=""/>
          </v:shape>
          <o:OLEObject Type="Embed" ProgID="Equation.DSMT4" ShapeID="_x0000_i1032" DrawAspect="Content" ObjectID="_1650640445" r:id="rId9"/>
        </w:object>
      </w:r>
      <w:r>
        <w:rPr>
          <w:rFonts w:hint="eastAsia"/>
        </w:rPr>
        <w:t>，A与B是否相似？为什么？</w:t>
      </w:r>
    </w:p>
    <w:p w14:paraId="376D59AF" w14:textId="2D93C783" w:rsidR="00457C3F" w:rsidRDefault="00457C3F">
      <w:pPr>
        <w:rPr>
          <w:rFonts w:hint="eastAsia"/>
        </w:rPr>
      </w:pPr>
      <w:r>
        <w:rPr>
          <w:rFonts w:hint="eastAsia"/>
        </w:rPr>
        <w:t>4.</w:t>
      </w:r>
      <w:r>
        <w:t xml:space="preserve"> </w:t>
      </w:r>
      <w:r>
        <w:rPr>
          <w:rFonts w:hint="eastAsia"/>
        </w:rPr>
        <w:t>设</w:t>
      </w:r>
      <w:r w:rsidRPr="00457C3F">
        <w:rPr>
          <w:position w:val="-50"/>
        </w:rPr>
        <w:object w:dxaOrig="3320" w:dyaOrig="1120" w14:anchorId="5EAF27C6">
          <v:shape id="_x0000_i1035" type="#_x0000_t75" style="width:166.15pt;height:55.9pt" o:ole="">
            <v:imagedata r:id="rId10" o:title=""/>
          </v:shape>
          <o:OLEObject Type="Embed" ProgID="Equation.DSMT4" ShapeID="_x0000_i1035" DrawAspect="Content" ObjectID="_1650640446" r:id="rId11"/>
        </w:object>
      </w:r>
      <w:r>
        <w:rPr>
          <w:rFonts w:hint="eastAsia"/>
        </w:rPr>
        <w:t>，</w:t>
      </w:r>
      <w:r>
        <w:rPr>
          <w:rFonts w:hint="eastAsia"/>
        </w:rPr>
        <w:t>A与B是否相似？为什么？</w:t>
      </w:r>
    </w:p>
    <w:sectPr w:rsidR="00457C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8ED"/>
    <w:rsid w:val="000978ED"/>
    <w:rsid w:val="00457C3F"/>
    <w:rsid w:val="008100F1"/>
    <w:rsid w:val="00B56ADD"/>
    <w:rsid w:val="00D73DFD"/>
    <w:rsid w:val="00F82140"/>
    <w:rsid w:val="00FB14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F1A9A"/>
  <w15:chartTrackingRefBased/>
  <w15:docId w15:val="{0F63C412-098B-422C-9978-972525C7D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7</Words>
  <Characters>160</Characters>
  <Application>Microsoft Office Word</Application>
  <DocSecurity>0</DocSecurity>
  <Lines>1</Lines>
  <Paragraphs>1</Paragraphs>
  <ScaleCrop>false</ScaleCrop>
  <Company/>
  <LinksUpToDate>false</LinksUpToDate>
  <CharactersWithSpaces>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3</cp:revision>
  <dcterms:created xsi:type="dcterms:W3CDTF">2020-05-10T08:47:00Z</dcterms:created>
  <dcterms:modified xsi:type="dcterms:W3CDTF">2020-05-10T10:27:00Z</dcterms:modified>
</cp:coreProperties>
</file>